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706D8309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3E1396">
        <w:t>4-bis</w:t>
      </w:r>
      <w:r w:rsidR="00CF4F41">
        <w:t>-e</w:t>
      </w:r>
      <w:r>
        <w:tab/>
      </w:r>
      <w:r w:rsidR="00615904" w:rsidRPr="00AE07D4">
        <w:rPr>
          <w:highlight w:val="yellow"/>
        </w:rPr>
        <w:t>R1-20</w:t>
      </w:r>
      <w:r w:rsidR="00AE07D4" w:rsidRPr="00AE07D4">
        <w:rPr>
          <w:highlight w:val="yellow"/>
        </w:rPr>
        <w:t>xxxxx</w:t>
      </w:r>
    </w:p>
    <w:p w14:paraId="492457AB" w14:textId="3724E76D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3E1396">
        <w:t>April 1</w:t>
      </w:r>
      <w:r w:rsidR="002D540C" w:rsidRPr="002D540C">
        <w:t>2</w:t>
      </w:r>
      <w:r w:rsidR="002D540C" w:rsidRPr="002D540C">
        <w:rPr>
          <w:vertAlign w:val="superscript"/>
        </w:rPr>
        <w:t>th</w:t>
      </w:r>
      <w:r w:rsidR="002D540C" w:rsidRPr="002D540C">
        <w:t xml:space="preserve"> – </w:t>
      </w:r>
      <w:r w:rsidR="003E1396">
        <w:t>20</w:t>
      </w:r>
      <w:r w:rsidR="002D540C" w:rsidRPr="002D540C">
        <w:rPr>
          <w:vertAlign w:val="superscript"/>
        </w:rPr>
        <w:t>th</w:t>
      </w:r>
      <w:r w:rsidR="003E1396">
        <w:t xml:space="preserve">, </w:t>
      </w:r>
      <w:r w:rsidR="002D540C" w:rsidRPr="002D540C">
        <w:t>2020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10C2FAE4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  <w:r w:rsidR="00615904" w:rsidRPr="007E412C">
        <w:rPr>
          <w:sz w:val="22"/>
          <w:szCs w:val="22"/>
          <w:lang w:val="en-US"/>
        </w:rPr>
        <w:t>.</w:t>
      </w:r>
      <w:r w:rsidR="002D540C">
        <w:rPr>
          <w:sz w:val="22"/>
          <w:szCs w:val="22"/>
          <w:lang w:val="en-US"/>
        </w:rPr>
        <w:t>1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435E358B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0F229E">
        <w:rPr>
          <w:sz w:val="22"/>
          <w:szCs w:val="22"/>
        </w:rPr>
        <w:t xml:space="preserve">Moderator Summary </w:t>
      </w:r>
      <w:r w:rsidR="00A721ED" w:rsidRPr="00A721ED">
        <w:rPr>
          <w:sz w:val="22"/>
          <w:szCs w:val="22"/>
        </w:rPr>
        <w:t>[</w:t>
      </w:r>
      <w:r w:rsidR="003E1396" w:rsidRPr="003E1396">
        <w:rPr>
          <w:sz w:val="22"/>
          <w:szCs w:val="22"/>
        </w:rPr>
        <w:t>104b-e-LTE-6.1CRs-04</w:t>
      </w:r>
      <w:r w:rsidR="00A721ED" w:rsidRPr="00A721ED">
        <w:rPr>
          <w:sz w:val="22"/>
          <w:szCs w:val="22"/>
        </w:rPr>
        <w:t>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19EE0E59" w14:textId="1363E7A1" w:rsidR="00770C89" w:rsidRPr="00D0713C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>In Release-15 the Work Item (WI) on “Even Further Enhanced MTC for LTE (“efeMTC”)” [1], had as one of its objectives to specify “Increased PUSCH spectral efficiency”. As a result, sub-PRB was specified making possible to allocate either 6, 3, or 2-of-3 subcarriers for transmitting over PUSCH</w:t>
      </w:r>
      <w:r>
        <w:rPr>
          <w:rFonts w:ascii="Times New Roman" w:hAnsi="Times New Roman"/>
        </w:rPr>
        <w:t>.</w:t>
      </w:r>
    </w:p>
    <w:p w14:paraId="1324273F" w14:textId="7D69C15A" w:rsidR="002D540C" w:rsidRDefault="002D540C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2], it was mentioned that “</w:t>
      </w:r>
      <w:r w:rsidR="003E1396">
        <w:rPr>
          <w:rStyle w:val="IvDbodytextChar"/>
          <w:rFonts w:ascii="Times New Roman" w:hAnsi="Times New Roman"/>
          <w:iCs/>
        </w:rPr>
        <w:t xml:space="preserve">The current </w:t>
      </w:r>
      <w:r w:rsidR="003E1396" w:rsidRPr="00405F5E">
        <w:rPr>
          <w:rStyle w:val="IvDbodytextChar"/>
          <w:rFonts w:ascii="Times New Roman" w:hAnsi="Times New Roman"/>
          <w:iCs/>
        </w:rPr>
        <w:t>“</w:t>
      </w:r>
      <w:r w:rsidR="003E1396" w:rsidRPr="002154CB">
        <w:rPr>
          <w:rStyle w:val="IvDbodytextChar"/>
          <w:rFonts w:ascii="Times New Roman" w:hAnsi="Times New Roman"/>
          <w:iCs/>
        </w:rPr>
        <w:t>M</w:t>
      </w:r>
      <w:r w:rsidR="003E1396"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="003E1396" w:rsidRPr="00405F5E">
        <w:rPr>
          <w:rStyle w:val="IvDbodytextChar"/>
          <w:rFonts w:ascii="Times New Roman" w:hAnsi="Times New Roman"/>
          <w:iCs/>
        </w:rPr>
        <w:t>”</w:t>
      </w:r>
      <w:r w:rsidR="003E1396">
        <w:rPr>
          <w:rStyle w:val="IvDbodytextChar"/>
          <w:rFonts w:ascii="Times New Roman" w:hAnsi="Times New Roman"/>
          <w:iCs/>
        </w:rPr>
        <w:t xml:space="preserve"> calculation</w:t>
      </w:r>
      <w:r w:rsidR="003E1396" w:rsidRPr="00405F5E">
        <w:rPr>
          <w:rStyle w:val="IvDbodytextChar"/>
          <w:rFonts w:ascii="Times New Roman" w:hAnsi="Times New Roman"/>
          <w:iCs/>
        </w:rPr>
        <w:t xml:space="preserve"> </w:t>
      </w:r>
      <w:r w:rsidR="003E1396">
        <w:rPr>
          <w:rStyle w:val="IvDbodytextChar"/>
          <w:rFonts w:ascii="Times New Roman" w:hAnsi="Times New Roman"/>
          <w:iCs/>
        </w:rPr>
        <w:t xml:space="preserve">for the 2-of-3 allocation </w:t>
      </w:r>
      <w:r w:rsidR="003E1396" w:rsidRPr="00405F5E">
        <w:rPr>
          <w:rStyle w:val="IvDbodytextChar"/>
          <w:rFonts w:ascii="Times New Roman" w:hAnsi="Times New Roman"/>
          <w:iCs/>
        </w:rPr>
        <w:t xml:space="preserve">does not account for the fact </w:t>
      </w:r>
      <w:r w:rsidR="003E1396">
        <w:rPr>
          <w:rStyle w:val="IvDbodytextChar"/>
          <w:rFonts w:ascii="Times New Roman" w:hAnsi="Times New Roman"/>
          <w:iCs/>
        </w:rPr>
        <w:t xml:space="preserve">that </w:t>
      </w:r>
      <w:r w:rsidR="003E1396" w:rsidRPr="00405F5E">
        <w:rPr>
          <w:rStyle w:val="IvDbodytextChar"/>
          <w:rFonts w:ascii="Times New Roman" w:hAnsi="Times New Roman"/>
          <w:iCs/>
        </w:rPr>
        <w:t>only 1 of the 2 utilized subcarriers is active at a time</w:t>
      </w:r>
      <w:r>
        <w:rPr>
          <w:rFonts w:ascii="Times New Roman" w:hAnsi="Times New Roman"/>
        </w:rPr>
        <w:t xml:space="preserve">”. Based on it, [2] presents </w:t>
      </w:r>
      <w:r w:rsidR="003E1396">
        <w:rPr>
          <w:rFonts w:ascii="Times New Roman" w:hAnsi="Times New Roman"/>
        </w:rPr>
        <w:t>a</w:t>
      </w:r>
      <w:r>
        <w:rPr>
          <w:rFonts w:ascii="Times New Roman" w:hAnsi="Times New Roman"/>
        </w:rPr>
        <w:t xml:space="preserve"> </w:t>
      </w:r>
      <w:r w:rsidR="003E1396">
        <w:rPr>
          <w:rFonts w:ascii="Times New Roman" w:hAnsi="Times New Roman"/>
        </w:rPr>
        <w:t xml:space="preserve">Rel-15 CR containing a “Clarification </w:t>
      </w:r>
      <w:r w:rsidR="003E1396" w:rsidRPr="003E1396">
        <w:rPr>
          <w:rFonts w:ascii="Times New Roman" w:hAnsi="Times New Roman"/>
        </w:rPr>
        <w:t>on the UE transmit power for the 2-of-3 subcarrier allocation</w:t>
      </w:r>
      <w:r w:rsidR="003E1396">
        <w:rPr>
          <w:rFonts w:ascii="Times New Roman" w:hAnsi="Times New Roman"/>
        </w:rPr>
        <w:t xml:space="preserve"> in sub-PRB”</w:t>
      </w:r>
      <w:r>
        <w:rPr>
          <w:rFonts w:ascii="Times New Roman" w:hAnsi="Times New Roman"/>
        </w:rPr>
        <w:t>.</w:t>
      </w:r>
      <w:r w:rsidR="003E1396">
        <w:rPr>
          <w:rFonts w:ascii="Times New Roman" w:hAnsi="Times New Roman"/>
        </w:rPr>
        <w:t xml:space="preserve"> Moreover, [3] corresponds to the Rel-16 shadow CR and contains the exact change </w:t>
      </w:r>
      <w:r w:rsidR="0075558B">
        <w:rPr>
          <w:rFonts w:ascii="Times New Roman" w:hAnsi="Times New Roman"/>
        </w:rPr>
        <w:t xml:space="preserve">as </w:t>
      </w:r>
      <w:r w:rsidR="003E1396">
        <w:rPr>
          <w:rFonts w:ascii="Times New Roman" w:hAnsi="Times New Roman"/>
        </w:rPr>
        <w:t>in [2].</w:t>
      </w:r>
    </w:p>
    <w:p w14:paraId="020415C4" w14:textId="57752412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: C</w:t>
      </w:r>
      <w:r w:rsidR="00AE0100" w:rsidRPr="00AE0100">
        <w:t>larification on the UE transmit power for the 2-of-3 subcarrier allocation in sub-PRB</w:t>
      </w:r>
    </w:p>
    <w:p w14:paraId="014B63BA" w14:textId="443D82DA" w:rsidR="003E1396" w:rsidRDefault="002D540C" w:rsidP="003E1396">
      <w:r>
        <w:t>In [2]</w:t>
      </w:r>
      <w:r w:rsidR="003E1396">
        <w:t xml:space="preserve"> and [3] </w:t>
      </w:r>
      <w:r>
        <w:t>it was mentioned</w:t>
      </w:r>
      <w:r w:rsidR="003E1396">
        <w:t>:</w:t>
      </w:r>
    </w:p>
    <w:p w14:paraId="10650E29" w14:textId="7B5D9620" w:rsidR="003E1396" w:rsidRPr="003E1396" w:rsidRDefault="003E1396" w:rsidP="00AE0100">
      <w:r>
        <w:t>“</w:t>
      </w:r>
      <w:r w:rsidRPr="003E1396">
        <w:t>In the UE’s transmit power equation, the term “</w:t>
      </w:r>
      <w:r w:rsidRPr="003E1396">
        <w:rPr>
          <w:noProof/>
          <w:lang w:val="en-US" w:eastAsia="zh-CN"/>
        </w:rPr>
        <w:drawing>
          <wp:inline distT="0" distB="0" distL="0" distR="0" wp14:anchorId="1EA8A1FC" wp14:editId="465AFB84">
            <wp:extent cx="1860230" cy="222240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542" cy="270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396">
        <w:t>” scales-down the power for a full-PRB allocation and sub-PRB allocations respectively as follows:</w:t>
      </w:r>
    </w:p>
    <w:p w14:paraId="0FDCFC9C" w14:textId="0A2950EB" w:rsidR="003E1396" w:rsidRPr="003E1396" w:rsidRDefault="003E1396" w:rsidP="003E1396">
      <w:pPr>
        <w:pStyle w:val="CRCoverPage"/>
        <w:numPr>
          <w:ilvl w:val="0"/>
          <w:numId w:val="40"/>
        </w:numPr>
        <w:spacing w:after="0"/>
        <w:jc w:val="both"/>
        <w:rPr>
          <w:rFonts w:ascii="Times New Roman" w:hAnsi="Times New Roman"/>
          <w:lang w:eastAsia="ja-JP"/>
        </w:rPr>
      </w:pPr>
      <w:r w:rsidRPr="003E1396">
        <w:rPr>
          <w:rFonts w:ascii="Times New Roman" w:hAnsi="Times New Roman"/>
          <w:lang w:eastAsia="ja-JP"/>
        </w:rPr>
        <w:t xml:space="preserve">When 12 subcarriers are allocated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0 dB, whereas when sub-PRB is used, for 6 allocated subcarriers 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3.0103 dB, for 3 allocated subcarriers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6.0206 dB and for 2-of-3 allocated subcarriers </w:t>
      </w:r>
      <w:r w:rsidR="00F936F8" w:rsidRPr="002154CB">
        <w:rPr>
          <w:rStyle w:val="IvDbodytextChar"/>
          <w:iCs/>
        </w:rPr>
        <w:t>M</w:t>
      </w:r>
      <w:r w:rsidR="00F936F8" w:rsidRPr="002154CB">
        <w:rPr>
          <w:rStyle w:val="IvDbodytextChar"/>
          <w:iCs/>
          <w:vertAlign w:val="subscript"/>
        </w:rPr>
        <w:t>PUSCH,c</w:t>
      </w:r>
      <w:r w:rsidRPr="003E1396">
        <w:rPr>
          <w:rFonts w:ascii="Times New Roman" w:hAnsi="Times New Roman"/>
          <w:lang w:eastAsia="ja-JP"/>
        </w:rPr>
        <w:t xml:space="preserve"> = -7.7815 dB.</w:t>
      </w:r>
    </w:p>
    <w:p w14:paraId="2BD3AB9D" w14:textId="77777777" w:rsidR="003E1396" w:rsidRPr="003E1396" w:rsidRDefault="003E1396" w:rsidP="003E1396">
      <w:pPr>
        <w:pStyle w:val="CRCoverPage"/>
        <w:spacing w:after="0"/>
        <w:ind w:left="100"/>
        <w:jc w:val="both"/>
        <w:rPr>
          <w:lang w:eastAsia="ja-JP"/>
        </w:rPr>
      </w:pPr>
    </w:p>
    <w:p w14:paraId="31DCBF88" w14:textId="494567A0" w:rsidR="003E1396" w:rsidRDefault="003E1396" w:rsidP="003E1396">
      <w:r w:rsidRPr="003E1396">
        <w:t xml:space="preserve">The current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calculation for the 2-of-3 allocation does not account for the fact that only 1 of the 2 utilized subcarriers is active at a time. That is, the two subcarriers are not simultaneously used, since its usage stochastically commutes one at a time among the two usable tones. Thus, the current specification provides a power scaling given by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= (3+1-2)/12 = 2/12 (i.e., -7.7815 dB), instead of </w:t>
      </w:r>
      <w:r w:rsidR="00AE0100" w:rsidRPr="00405F5E">
        <w:rPr>
          <w:rStyle w:val="IvDbodytextChar"/>
          <w:iCs/>
        </w:rPr>
        <w:t>“</w:t>
      </w:r>
      <w:r w:rsidR="00AE0100" w:rsidRPr="002154CB">
        <w:rPr>
          <w:rStyle w:val="IvDbodytextChar"/>
          <w:iCs/>
        </w:rPr>
        <w:t>M</w:t>
      </w:r>
      <w:r w:rsidR="00AE0100" w:rsidRPr="002154CB">
        <w:rPr>
          <w:rStyle w:val="IvDbodytextChar"/>
          <w:iCs/>
          <w:vertAlign w:val="subscript"/>
        </w:rPr>
        <w:t>PUSCH,c</w:t>
      </w:r>
      <w:r w:rsidR="00AE0100" w:rsidRPr="00405F5E">
        <w:rPr>
          <w:rStyle w:val="IvDbodytextChar"/>
          <w:iCs/>
        </w:rPr>
        <w:t>”</w:t>
      </w:r>
      <w:r w:rsidRPr="003E1396">
        <w:t xml:space="preserve"> = 1/12 (i.e., -10.7918 dB). This means, that for the 2-of-3 subcarrier allocation currently there is an excess of transmit power of ⁓3dB</w:t>
      </w:r>
      <w:r>
        <w:t>”</w:t>
      </w:r>
      <w:r w:rsidR="00AE0100">
        <w:t>.</w:t>
      </w:r>
    </w:p>
    <w:p w14:paraId="5AC93F72" w14:textId="1194B353" w:rsidR="002D540C" w:rsidRDefault="00AE0100" w:rsidP="002D540C">
      <w:r>
        <w:t xml:space="preserve">The CRs in </w:t>
      </w:r>
      <w:r w:rsidR="005E43EB">
        <w:t>[2]</w:t>
      </w:r>
      <w:r>
        <w:t xml:space="preserve"> and [3] propose</w:t>
      </w:r>
      <w:r w:rsidR="005E43EB">
        <w:t xml:space="preserve"> to clarify the issue</w:t>
      </w:r>
      <w:r>
        <w:t xml:space="preserve"> as follows:</w:t>
      </w:r>
    </w:p>
    <w:p w14:paraId="431E9137" w14:textId="789C6E18" w:rsidR="00AE0100" w:rsidRDefault="00AE0100" w:rsidP="00AE0100">
      <w:pPr>
        <w:pStyle w:val="CRCoverPage"/>
        <w:spacing w:after="0"/>
        <w:jc w:val="both"/>
        <w:rPr>
          <w:rFonts w:ascii="Times New Roman" w:hAnsi="Times New Roman"/>
          <w:lang w:eastAsia="ja-JP"/>
        </w:rPr>
      </w:pPr>
      <w:r>
        <w:t>“</w:t>
      </w:r>
      <w:r w:rsidRPr="00746C39">
        <w:rPr>
          <w:rFonts w:ascii="Times New Roman" w:hAnsi="Times New Roman"/>
          <w:lang w:eastAsia="ja-JP"/>
        </w:rPr>
        <w:t>T</w:t>
      </w:r>
      <w:r>
        <w:rPr>
          <w:rFonts w:ascii="Times New Roman" w:hAnsi="Times New Roman"/>
          <w:lang w:eastAsia="ja-JP"/>
        </w:rPr>
        <w:t>o</w:t>
      </w:r>
      <w:r w:rsidRPr="00746C39">
        <w:rPr>
          <w:rFonts w:ascii="Times New Roman" w:hAnsi="Times New Roman"/>
          <w:lang w:eastAsia="ja-JP"/>
        </w:rPr>
        <w:t xml:space="preserve"> avoid</w:t>
      </w:r>
      <w:r>
        <w:rPr>
          <w:rFonts w:ascii="Times New Roman" w:hAnsi="Times New Roman"/>
          <w:lang w:eastAsia="ja-JP"/>
        </w:rPr>
        <w:t xml:space="preserve"> an excess of transmit power of </w:t>
      </w:r>
      <w:r w:rsidRPr="00AD1485">
        <w:rPr>
          <w:rFonts w:ascii="Times New Roman" w:hAnsi="Times New Roman"/>
          <w:lang w:eastAsia="ja-JP"/>
        </w:rPr>
        <w:t>⁓3dB</w:t>
      </w:r>
      <w:r w:rsidRPr="00746C39">
        <w:rPr>
          <w:rFonts w:ascii="Times New Roman" w:hAnsi="Times New Roman"/>
          <w:lang w:eastAsia="ja-JP"/>
        </w:rPr>
        <w:t xml:space="preserve"> </w:t>
      </w:r>
      <w:r>
        <w:rPr>
          <w:rFonts w:ascii="Times New Roman" w:hAnsi="Times New Roman"/>
          <w:lang w:eastAsia="ja-JP"/>
        </w:rPr>
        <w:t xml:space="preserve">when sub-PRB uses </w:t>
      </w:r>
      <w:r w:rsidRPr="00746C39">
        <w:rPr>
          <w:rFonts w:ascii="Times New Roman" w:hAnsi="Times New Roman"/>
          <w:lang w:eastAsia="ja-JP"/>
        </w:rPr>
        <w:t xml:space="preserve">a 2-of-3 subcarrier </w:t>
      </w:r>
      <w:r>
        <w:rPr>
          <w:rFonts w:ascii="Times New Roman" w:hAnsi="Times New Roman"/>
          <w:lang w:eastAsia="ja-JP"/>
        </w:rPr>
        <w:t>allocation</w:t>
      </w:r>
      <w:r w:rsidRPr="00746C39">
        <w:rPr>
          <w:rFonts w:ascii="Times New Roman" w:hAnsi="Times New Roman"/>
          <w:lang w:eastAsia="ja-JP"/>
        </w:rPr>
        <w:t xml:space="preserve">, and to keep unmodified </w:t>
      </w:r>
      <w:r w:rsidRPr="00746C39">
        <w:rPr>
          <w:rFonts w:ascii="Times New Roman" w:hAnsi="Times New Roman"/>
          <w:noProof/>
        </w:rPr>
        <w:t>“</w:t>
      </w:r>
      <w:r w:rsidRPr="00746C39">
        <w:rPr>
          <w:rFonts w:ascii="Times New Roman" w:hAnsi="Times New Roman"/>
          <w:noProof/>
          <w:position w:val="-10"/>
          <w:lang w:val="en-US" w:eastAsia="zh-CN"/>
        </w:rPr>
        <w:drawing>
          <wp:inline distT="0" distB="0" distL="0" distR="0" wp14:anchorId="113E32C9" wp14:editId="1A2F1440">
            <wp:extent cx="274320" cy="182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C39">
        <w:rPr>
          <w:rFonts w:ascii="Times New Roman" w:hAnsi="Times New Roman"/>
          <w:noProof/>
        </w:rPr>
        <w:t>”, “</w:t>
      </w:r>
      <w:r w:rsidRPr="00746C39">
        <w:rPr>
          <w:rFonts w:ascii="Times New Roman" w:hAnsi="Times New Roman"/>
          <w:i/>
        </w:rPr>
        <w:t>Q</w:t>
      </w:r>
      <w:r w:rsidRPr="00746C39">
        <w:rPr>
          <w:rFonts w:ascii="Times New Roman" w:hAnsi="Times New Roman"/>
          <w:i/>
          <w:vertAlign w:val="subscript"/>
        </w:rPr>
        <w:t>m</w:t>
      </w:r>
      <w:r w:rsidRPr="00746C39">
        <w:rPr>
          <w:rFonts w:ascii="Times New Roman" w:hAnsi="Times New Roman"/>
          <w:noProof/>
        </w:rPr>
        <w:t>”, and “</w:t>
      </w:r>
      <w:r w:rsidRPr="00746C39">
        <w:rPr>
          <w:rFonts w:ascii="Times New Roman" w:hAnsi="Times New Roman"/>
          <w:position w:val="-10"/>
        </w:rPr>
        <w:object w:dxaOrig="440" w:dyaOrig="340" w14:anchorId="7FD42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14" o:title=""/>
          </v:shape>
          <o:OLEObject Type="Embed" ProgID="Equation.3" ShapeID="_x0000_i1025" DrawAspect="Content" ObjectID="_1679808039" r:id="rId15"/>
        </w:object>
      </w:r>
      <w:r w:rsidRPr="00746C39">
        <w:rPr>
          <w:rFonts w:ascii="Times New Roman" w:hAnsi="Times New Roman"/>
          <w:noProof/>
        </w:rPr>
        <w:t>”</w:t>
      </w:r>
      <w:r w:rsidRPr="00746C39">
        <w:rPr>
          <w:rFonts w:ascii="Times New Roman" w:hAnsi="Times New Roman"/>
          <w:lang w:eastAsia="ja-JP"/>
        </w:rPr>
        <w:t>,</w:t>
      </w:r>
      <w:r>
        <w:rPr>
          <w:rFonts w:ascii="Times New Roman" w:hAnsi="Times New Roman"/>
          <w:lang w:eastAsia="ja-JP"/>
        </w:rPr>
        <w:t xml:space="preserve"> which are the legacy variables used b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>”,</w:t>
      </w:r>
      <w:r w:rsidRPr="00746C39">
        <w:rPr>
          <w:rFonts w:ascii="Times New Roman" w:hAnsi="Times New Roman"/>
          <w:lang w:eastAsia="ja-JP"/>
        </w:rPr>
        <w:t xml:space="preserve"> in clause 5.1.1.1 the following is appended to </w:t>
      </w:r>
      <w:r>
        <w:rPr>
          <w:rFonts w:ascii="Times New Roman" w:hAnsi="Times New Roman"/>
          <w:lang w:eastAsia="ja-JP"/>
        </w:rPr>
        <w:t xml:space="preserve">the </w:t>
      </w:r>
      <w:r w:rsidRPr="00746C39">
        <w:rPr>
          <w:rFonts w:ascii="Times New Roman" w:hAnsi="Times New Roman"/>
          <w:lang w:eastAsia="ja-JP"/>
        </w:rPr>
        <w:t xml:space="preserve">legacy </w:t>
      </w:r>
      <w:r w:rsidRPr="00AE0100">
        <w:rPr>
          <w:lang w:eastAsia="ja-JP"/>
        </w:rPr>
        <w:t>“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” </w:t>
      </w:r>
      <w:r w:rsidRPr="00746C39">
        <w:rPr>
          <w:rFonts w:ascii="Times New Roman" w:hAnsi="Times New Roman"/>
          <w:lang w:eastAsia="ja-JP"/>
        </w:rPr>
        <w:t>equation</w:t>
      </w:r>
      <w:r>
        <w:rPr>
          <w:rFonts w:ascii="Times New Roman" w:hAnsi="Times New Roman"/>
          <w:lang w:eastAsia="ja-JP"/>
        </w:rPr>
        <w:t xml:space="preserve"> as to obtain </w:t>
      </w:r>
      <w:r w:rsidRPr="00405F5E">
        <w:rPr>
          <w:rStyle w:val="IvDbodytextChar"/>
          <w:rFonts w:ascii="Times New Roman" w:hAnsi="Times New Roman"/>
          <w:iCs/>
        </w:rPr>
        <w:t>“</w:t>
      </w:r>
      <w:r w:rsidRPr="002154CB">
        <w:rPr>
          <w:rStyle w:val="IvDbodytextChar"/>
          <w:rFonts w:ascii="Times New Roman" w:hAnsi="Times New Roman"/>
          <w:iCs/>
        </w:rPr>
        <w:t>M</w:t>
      </w:r>
      <w:r w:rsidRPr="002154CB">
        <w:rPr>
          <w:rStyle w:val="IvDbodytextChar"/>
          <w:rFonts w:ascii="Times New Roman" w:hAnsi="Times New Roman"/>
          <w:iCs/>
          <w:vertAlign w:val="subscript"/>
        </w:rPr>
        <w:t>PUSCH,c</w:t>
      </w:r>
      <w:r w:rsidRPr="00405F5E">
        <w:rPr>
          <w:rStyle w:val="IvDbodytextChar"/>
          <w:rFonts w:ascii="Times New Roman" w:hAnsi="Times New Roman"/>
          <w:iCs/>
        </w:rPr>
        <w:t>”</w:t>
      </w:r>
      <w:r w:rsidRPr="00AE0100">
        <w:rPr>
          <w:lang w:eastAsia="ja-JP"/>
        </w:rPr>
        <w:t xml:space="preserve"> </w:t>
      </w:r>
      <w:r w:rsidRPr="001A5975">
        <w:rPr>
          <w:rFonts w:ascii="Times New Roman" w:hAnsi="Times New Roman"/>
          <w:lang w:eastAsia="ja-JP"/>
        </w:rPr>
        <w:t>= 1/12 for the 2-of-3 subcarrier allocation case:</w:t>
      </w:r>
      <w:r>
        <w:rPr>
          <w:rFonts w:ascii="Times New Roman" w:hAnsi="Times New Roman"/>
          <w:lang w:eastAsia="ja-JP"/>
        </w:rPr>
        <w:t xml:space="preserve"> </w:t>
      </w:r>
    </w:p>
    <w:p w14:paraId="06B5B5EA" w14:textId="77777777" w:rsidR="00AE0100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lang w:eastAsia="ja-JP"/>
        </w:rPr>
      </w:pPr>
    </w:p>
    <w:p w14:paraId="0A11FCB5" w14:textId="10B0205E" w:rsidR="00AE0100" w:rsidRDefault="00AE0100" w:rsidP="00AE0100">
      <w:pPr>
        <w:pStyle w:val="CRCoverPage"/>
        <w:spacing w:after="0"/>
        <w:ind w:left="100"/>
        <w:jc w:val="both"/>
      </w:pPr>
      <w:r w:rsidRPr="00AE0100">
        <w:rPr>
          <w:rFonts w:ascii="Times New Roman" w:hAnsi="Times New Roman"/>
          <w:lang w:eastAsia="ja-JP"/>
        </w:rPr>
        <w:t xml:space="preserve">“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616B6109" wp14:editId="6F768204">
            <wp:extent cx="20955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 xml:space="preserve">≠ 1 or </w:t>
      </w:r>
      <m:oMath>
        <m:sSub>
          <m:sSubPr>
            <m:ctrlPr>
              <w:rPr>
                <w:rFonts w:ascii="Cambria Math" w:hAnsi="Cambria Math"/>
                <w:lang w:eastAsia="ja-JP"/>
              </w:rPr>
            </m:ctrlPr>
          </m:sSubPr>
          <m:e>
            <m:r>
              <w:rPr>
                <w:rFonts w:ascii="Cambria Math" w:hAnsi="Cambria Math"/>
                <w:lang w:eastAsia="ja-JP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eastAsia="ja-JP"/>
              </w:rPr>
              <m:t>PUSCH,</m:t>
            </m:r>
            <m:r>
              <w:rPr>
                <w:rFonts w:ascii="Cambria Math" w:hAnsi="Cambria Math"/>
                <w:lang w:eastAsia="ja-JP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lang w:eastAsia="ja-JP"/>
          </w:rPr>
          <m:t>(</m:t>
        </m:r>
        <m:r>
          <w:rPr>
            <w:rFonts w:ascii="Cambria Math" w:hAnsi="Cambria Math"/>
            <w:lang w:eastAsia="ja-JP"/>
          </w:rPr>
          <m:t>i</m:t>
        </m:r>
        <m:r>
          <m:rPr>
            <m:sty m:val="p"/>
          </m:rPr>
          <w:rPr>
            <w:rFonts w:ascii="Cambria Math" w:hAnsi="Cambria Math"/>
            <w:lang w:eastAsia="ja-JP"/>
          </w:rPr>
          <m:t>)=</m:t>
        </m:r>
        <m:f>
          <m:fPr>
            <m:type m:val="lin"/>
            <m:ctrlPr>
              <w:rPr>
                <w:rFonts w:ascii="Cambria Math" w:hAnsi="Cambria Math"/>
                <w:lang w:eastAsia="ja-JP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lang w:eastAsia="ja-JP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lang w:eastAsia="ja-JP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eastAsia="ja-JP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c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RU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-2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lang w:eastAsia="ja-JP"/>
                  </w:rPr>
                </m:ctrlPr>
              </m:sSubSupPr>
              <m:e>
                <m:r>
                  <w:rPr>
                    <w:rFonts w:ascii="Cambria Math" w:hAnsi="Cambria Math"/>
                    <w:lang w:eastAsia="ja-JP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sc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lang w:eastAsia="ja-JP"/>
                  </w:rPr>
                  <m:t>RB</m:t>
                </m:r>
              </m:sup>
            </m:sSubSup>
          </m:den>
        </m:f>
      </m:oMath>
      <w:r w:rsidRPr="00AE0100">
        <w:rPr>
          <w:rFonts w:ascii="Times New Roman" w:hAnsi="Times New Roman"/>
          <w:lang w:eastAsia="ja-JP"/>
        </w:rPr>
        <w:t xml:space="preserve"> if </w:t>
      </w:r>
      <w:r w:rsidRPr="00AE0100">
        <w:rPr>
          <w:rFonts w:ascii="Times New Roman" w:hAnsi="Times New Roman"/>
          <w:noProof/>
          <w:lang w:val="en-US" w:eastAsia="zh-CN"/>
        </w:rPr>
        <w:drawing>
          <wp:inline distT="0" distB="0" distL="0" distR="0" wp14:anchorId="3066B4F0" wp14:editId="6F381ACD">
            <wp:extent cx="20955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0100">
        <w:rPr>
          <w:rFonts w:ascii="Times New Roman" w:hAnsi="Times New Roman"/>
          <w:lang w:eastAsia="ja-JP"/>
        </w:rPr>
        <w:t>= 1”.</w:t>
      </w:r>
      <w:r>
        <w:t>”</w:t>
      </w:r>
    </w:p>
    <w:p w14:paraId="4FD665E1" w14:textId="4B78B9BE" w:rsidR="00AE0100" w:rsidRDefault="00AE0100" w:rsidP="00AE0100">
      <w:pPr>
        <w:pStyle w:val="CRCoverPage"/>
        <w:spacing w:after="0"/>
        <w:ind w:left="100"/>
        <w:jc w:val="both"/>
      </w:pPr>
    </w:p>
    <w:p w14:paraId="717A96B2" w14:textId="59371816" w:rsidR="00AE0100" w:rsidRPr="001A5975" w:rsidRDefault="00AE0100" w:rsidP="00AE0100">
      <w:pPr>
        <w:pStyle w:val="CRCoverPage"/>
        <w:spacing w:after="0"/>
        <w:ind w:left="100"/>
        <w:jc w:val="both"/>
        <w:rPr>
          <w:rFonts w:ascii="Times New Roman" w:hAnsi="Times New Roman"/>
          <w:noProof/>
        </w:rPr>
      </w:pPr>
      <w:r w:rsidRPr="001A5975">
        <w:rPr>
          <w:rFonts w:ascii="Times New Roman" w:hAnsi="Times New Roman"/>
        </w:rPr>
        <w:t xml:space="preserve">Below the proposed clarification </w:t>
      </w:r>
      <w:r w:rsidR="00FD31E1" w:rsidRPr="001A5975">
        <w:rPr>
          <w:rFonts w:ascii="Times New Roman" w:hAnsi="Times New Roman"/>
        </w:rPr>
        <w:t xml:space="preserve">as in [2] and [3] </w:t>
      </w:r>
      <w:r w:rsidRPr="001A5975">
        <w:rPr>
          <w:rFonts w:ascii="Times New Roman" w:hAnsi="Times New Roman"/>
        </w:rPr>
        <w:t>is shown</w:t>
      </w:r>
      <w:r w:rsidR="00FD31E1" w:rsidRPr="001A5975">
        <w:rPr>
          <w:rFonts w:ascii="Times New Roman" w:hAnsi="Times New Roman"/>
        </w:rPr>
        <w:t>:</w:t>
      </w:r>
      <w:r w:rsidRPr="001A5975">
        <w:rPr>
          <w:rFonts w:ascii="Times New Roman" w:hAnsi="Times New Roman"/>
        </w:rPr>
        <w:t xml:space="preserve"> </w:t>
      </w:r>
    </w:p>
    <w:bookmarkEnd w:id="1"/>
    <w:p w14:paraId="72E242F6" w14:textId="2257DF4B" w:rsidR="003D3111" w:rsidRDefault="003D3111" w:rsidP="003D3111">
      <w:pPr>
        <w:pStyle w:val="Heading2"/>
      </w:pPr>
      <w:r>
        <w:lastRenderedPageBreak/>
        <w:t>2.1</w:t>
      </w:r>
      <w:r>
        <w:tab/>
      </w:r>
      <w:r w:rsidR="00AE0100" w:rsidRPr="00AE0100">
        <w:t>Clarification on the UE transmit power for the 2-of-3 subcarrier allocation in sub-PRB</w:t>
      </w:r>
    </w:p>
    <w:p w14:paraId="42EBE1BD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Starts -----------------------------------------------------------------</w:t>
      </w:r>
    </w:p>
    <w:p w14:paraId="6E3FEB25" w14:textId="77777777" w:rsidR="00FD31E1" w:rsidRPr="002B4630" w:rsidRDefault="00FD31E1" w:rsidP="00FD31E1">
      <w:pPr>
        <w:pStyle w:val="Heading4"/>
      </w:pPr>
      <w:bookmarkStart w:id="2" w:name="_Toc415085428"/>
      <w:r w:rsidRPr="002B4630">
        <w:t>5.1.1.1</w:t>
      </w:r>
      <w:r w:rsidRPr="002B4630">
        <w:tab/>
        <w:t>UE behaviour</w:t>
      </w:r>
      <w:bookmarkEnd w:id="2"/>
    </w:p>
    <w:p w14:paraId="252CE254" w14:textId="77777777" w:rsidR="00FD31E1" w:rsidRPr="002B4630" w:rsidRDefault="00FD31E1" w:rsidP="00FD31E1">
      <w:r w:rsidRPr="002B4630">
        <w:t>The setting of the UE Transmit power for a Physical Uplink Shared Channel (PUSCH) transmission is defined as follows.</w:t>
      </w:r>
    </w:p>
    <w:p w14:paraId="45F37BF8" w14:textId="77777777" w:rsidR="00FD31E1" w:rsidRPr="002B4630" w:rsidRDefault="00FD31E1" w:rsidP="00FD31E1">
      <w:r w:rsidRPr="002B4630">
        <w:t xml:space="preserve">If the UE transmits PUSCH without a simultaneous PUCCH for the serving cell </w:t>
      </w:r>
      <w:r w:rsidRPr="002B4630">
        <w:rPr>
          <w:position w:val="-6"/>
        </w:rPr>
        <w:object w:dxaOrig="160" w:dyaOrig="200" w14:anchorId="39F41A87">
          <v:shape id="_x0000_i1026" type="#_x0000_t75" style="width:8.25pt;height:9.75pt" o:ole="">
            <v:imagedata r:id="rId18" o:title=""/>
          </v:shape>
          <o:OLEObject Type="Embed" ProgID="Equation.3" ShapeID="_x0000_i1026" DrawAspect="Content" ObjectID="_1679808040" r:id="rId19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64AA6EC1">
          <v:shape id="_x0000_i1027" type="#_x0000_t75" style="width:52.5pt;height:15.75pt" o:ole="">
            <v:imagedata r:id="rId20" o:title=""/>
          </v:shape>
          <o:OLEObject Type="Embed" ProgID="Equation.3" ShapeID="_x0000_i1027" DrawAspect="Content" ObjectID="_1679808041" r:id="rId21"/>
        </w:object>
      </w:r>
      <w:r w:rsidRPr="002B4630">
        <w:t xml:space="preserve"> for PUSCH transmission in subframe/slot/subslot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7967C76A">
          <v:shape id="_x0000_i1028" type="#_x0000_t75" style="width:8.25pt;height:9.75pt" o:ole="">
            <v:imagedata r:id="rId18" o:title=""/>
          </v:shape>
          <o:OLEObject Type="Embed" ProgID="Equation.3" ShapeID="_x0000_i1028" DrawAspect="Content" ObjectID="_1679808042" r:id="rId22"/>
        </w:object>
      </w:r>
      <w:r w:rsidRPr="002B4630">
        <w:t>is given by</w:t>
      </w:r>
    </w:p>
    <w:p w14:paraId="28E7AF90" w14:textId="77777777" w:rsidR="00FD31E1" w:rsidRPr="002B4630" w:rsidRDefault="00FD31E1" w:rsidP="00FD31E1">
      <w:pPr>
        <w:pStyle w:val="EQ"/>
        <w:jc w:val="center"/>
      </w:pPr>
      <w:r w:rsidRPr="002B4630">
        <w:rPr>
          <w:position w:val="-30"/>
        </w:rPr>
        <w:object w:dxaOrig="7560" w:dyaOrig="700" w14:anchorId="1D5A1D87">
          <v:shape id="_x0000_i1029" type="#_x0000_t75" style="width:378.75pt;height:35.25pt" o:ole="">
            <v:imagedata r:id="rId23" o:title=""/>
          </v:shape>
          <o:OLEObject Type="Embed" ProgID="Equation.3" ShapeID="_x0000_i1029" DrawAspect="Content" ObjectID="_1679808043" r:id="rId24"/>
        </w:object>
      </w:r>
      <w:r w:rsidRPr="002B4630">
        <w:t xml:space="preserve"> [dBm]</w:t>
      </w:r>
    </w:p>
    <w:p w14:paraId="5B46F250" w14:textId="77777777" w:rsidR="00FD31E1" w:rsidRPr="002B4630" w:rsidRDefault="00FD31E1" w:rsidP="00FD31E1">
      <w:r w:rsidRPr="002B4630">
        <w:t xml:space="preserve">If the UE transmits PUSCH simultaneous with PUCCH for the serving cell </w:t>
      </w:r>
      <w:r w:rsidRPr="002B4630">
        <w:rPr>
          <w:position w:val="-6"/>
        </w:rPr>
        <w:object w:dxaOrig="160" w:dyaOrig="200" w14:anchorId="252B8CCD">
          <v:shape id="_x0000_i1030" type="#_x0000_t75" style="width:8.25pt;height:9.75pt" o:ole="">
            <v:imagedata r:id="rId18" o:title=""/>
          </v:shape>
          <o:OLEObject Type="Embed" ProgID="Equation.3" ShapeID="_x0000_i1030" DrawAspect="Content" ObjectID="_1679808044" r:id="rId25"/>
        </w:object>
      </w:r>
      <w:r w:rsidRPr="002B4630">
        <w:t xml:space="preserve">, then the UE transmit power </w:t>
      </w:r>
      <w:r w:rsidRPr="002B4630">
        <w:rPr>
          <w:position w:val="-12"/>
        </w:rPr>
        <w:object w:dxaOrig="1060" w:dyaOrig="320" w14:anchorId="12C55643">
          <v:shape id="_x0000_i1031" type="#_x0000_t75" style="width:52.5pt;height:15.75pt" o:ole="">
            <v:imagedata r:id="rId26" o:title=""/>
          </v:shape>
          <o:OLEObject Type="Embed" ProgID="Equation.3" ShapeID="_x0000_i1031" DrawAspect="Content" ObjectID="_1679808045" r:id="rId27"/>
        </w:object>
      </w:r>
      <w:r w:rsidRPr="002B4630">
        <w:t xml:space="preserve"> for the PUSCH transmission in subframe/slot/subslot </w:t>
      </w:r>
      <w:r w:rsidRPr="002B4630">
        <w:rPr>
          <w:i/>
        </w:rPr>
        <w:t>i</w:t>
      </w:r>
      <w:r w:rsidRPr="002B4630">
        <w:t xml:space="preserve"> for the serving cell </w:t>
      </w:r>
      <w:r w:rsidRPr="002B4630">
        <w:rPr>
          <w:position w:val="-6"/>
        </w:rPr>
        <w:object w:dxaOrig="160" w:dyaOrig="200" w14:anchorId="378B0E40">
          <v:shape id="_x0000_i1032" type="#_x0000_t75" style="width:8.25pt;height:9.75pt" o:ole="">
            <v:imagedata r:id="rId18" o:title=""/>
          </v:shape>
          <o:OLEObject Type="Embed" ProgID="Equation.3" ShapeID="_x0000_i1032" DrawAspect="Content" ObjectID="_1679808046" r:id="rId28"/>
        </w:object>
      </w:r>
      <w:r w:rsidRPr="002B4630">
        <w:t xml:space="preserve"> is given by</w:t>
      </w:r>
    </w:p>
    <w:p w14:paraId="4BCAE072" w14:textId="77777777" w:rsidR="00FD31E1" w:rsidRPr="002A389F" w:rsidRDefault="00FD31E1" w:rsidP="00FD31E1">
      <w:pPr>
        <w:pStyle w:val="EQ"/>
        <w:jc w:val="center"/>
      </w:pPr>
      <w:r w:rsidRPr="002B4630">
        <w:rPr>
          <w:position w:val="-34"/>
        </w:rPr>
        <w:object w:dxaOrig="7540" w:dyaOrig="780" w14:anchorId="6CAE72C8">
          <v:shape id="_x0000_i1033" type="#_x0000_t75" style="width:377.25pt;height:39pt" o:ole="">
            <v:imagedata r:id="rId29" o:title=""/>
          </v:shape>
          <o:OLEObject Type="Embed" ProgID="Equation.3" ShapeID="_x0000_i1033" DrawAspect="Content" ObjectID="_1679808047" r:id="rId30"/>
        </w:object>
      </w:r>
      <w:r w:rsidRPr="002B4630">
        <w:t xml:space="preserve"> [dBm]</w:t>
      </w:r>
    </w:p>
    <w:p w14:paraId="41115925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Omitted --------------------------------------------------------------</w:t>
      </w:r>
    </w:p>
    <w:p w14:paraId="5195B137" w14:textId="77777777" w:rsidR="00FD31E1" w:rsidRPr="002B4630" w:rsidRDefault="00FD31E1" w:rsidP="00FD31E1">
      <w:pPr>
        <w:pStyle w:val="B1"/>
      </w:pPr>
      <w:r w:rsidRPr="002B4630">
        <w:t>-</w:t>
      </w:r>
      <w:r w:rsidRPr="002B4630">
        <w:tab/>
        <w:t xml:space="preserve">If the UE is a BL/CE UE configured with higher layer parameter </w:t>
      </w:r>
      <w:r w:rsidRPr="002B4630">
        <w:rPr>
          <w:i/>
        </w:rPr>
        <w:t>ce-PUSCH-SubPRB-Config-r15</w:t>
      </w:r>
      <w:r w:rsidRPr="002B4630">
        <w:t xml:space="preserve">, and the PUSCH resource assignment valid for subframe </w:t>
      </w:r>
      <w:r w:rsidRPr="002B4630">
        <w:rPr>
          <w:i/>
        </w:rPr>
        <w:t xml:space="preserve">i </w:t>
      </w:r>
      <w:r w:rsidRPr="002B4630">
        <w:t xml:space="preserve">and serving cell </w:t>
      </w:r>
      <w:r w:rsidRPr="002B4630">
        <w:rPr>
          <w:position w:val="-6"/>
        </w:rPr>
        <w:object w:dxaOrig="160" w:dyaOrig="200" w14:anchorId="7B765212">
          <v:shape id="_x0000_i1034" type="#_x0000_t75" style="width:8.25pt;height:9.75pt" o:ole="">
            <v:imagedata r:id="rId31" o:title=""/>
          </v:shape>
          <o:OLEObject Type="Embed" ProgID="Equation.3" ShapeID="_x0000_i1034" DrawAspect="Content" ObjectID="_1679808048" r:id="rId32"/>
        </w:object>
      </w:r>
      <w:r w:rsidRPr="002B4630">
        <w:t xml:space="preserve">is using uplink resource allocation type 5, </w:t>
      </w:r>
      <w:r w:rsidRPr="002B4630">
        <w:rPr>
          <w:position w:val="-12"/>
        </w:rPr>
        <w:object w:dxaOrig="1140" w:dyaOrig="320" w14:anchorId="053780A4">
          <v:shape id="_x0000_i1035" type="#_x0000_t75" style="width:57pt;height:15.75pt" o:ole="">
            <v:imagedata r:id="rId33" o:title=""/>
          </v:shape>
          <o:OLEObject Type="Embed" ProgID="Equation.3" ShapeID="_x0000_i1035" DrawAspect="Content" ObjectID="_1679808049" r:id="rId34"/>
        </w:object>
      </w:r>
      <w:r w:rsidRPr="002B4630">
        <w:t xml:space="preserve">is the bandwidth of the PUSCH resource assignment expressed in fraction of a resource block and is given by </w:t>
      </w:r>
      <w:r w:rsidRPr="002B4630">
        <w:rPr>
          <w:position w:val="-16"/>
        </w:rPr>
        <w:object w:dxaOrig="3420" w:dyaOrig="440" w14:anchorId="3D4ED00C">
          <v:shape id="_x0000_i1036" type="#_x0000_t75" style="width:168.75pt;height:21pt" o:ole="">
            <v:imagedata r:id="rId35" o:title=""/>
          </v:shape>
          <o:OLEObject Type="Embed" ProgID="Equation.DSMT4" ShapeID="_x0000_i1036" DrawAspect="Content" ObjectID="_1679808050" r:id="rId36"/>
        </w:object>
      </w:r>
      <w:r w:rsidRPr="002B4630">
        <w:t xml:space="preserve"> </w:t>
      </w:r>
      <w:ins w:id="3" w:author="Ericsson" w:date="2021-04-06T15:51:00Z">
        <w:r>
          <w:t xml:space="preserve">if </w:t>
        </w:r>
        <w:r>
          <w:rPr>
            <w:noProof/>
            <w:position w:val="-12"/>
            <w:lang w:val="en-US"/>
          </w:rPr>
          <w:drawing>
            <wp:inline distT="0" distB="0" distL="0" distR="0" wp14:anchorId="335AEAA3" wp14:editId="41E83679">
              <wp:extent cx="209550" cy="23812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≠</w:t>
        </w:r>
        <w:r>
          <w:t xml:space="preserve"> 1 or </w:t>
        </w:r>
      </w:ins>
      <m:oMath>
        <m:sSub>
          <m:sSubPr>
            <m:ctrlPr>
              <w:ins w:id="4" w:author="Ericsson" w:date="2021-04-06T15:51:00Z">
                <w:rPr>
                  <w:rFonts w:ascii="Cambria Math" w:hAnsi="Cambria Math"/>
                  <w:i/>
                </w:rPr>
              </w:ins>
            </m:ctrlPr>
          </m:sSubPr>
          <m:e>
            <m:r>
              <w:ins w:id="5" w:author="Ericsson" w:date="2021-04-06T15:51:00Z">
                <w:rPr>
                  <w:rFonts w:ascii="Cambria Math" w:hAnsi="Cambria Math"/>
                </w:rPr>
                <m:t>M</m:t>
              </w:ins>
            </m:r>
          </m:e>
          <m:sub>
            <m:r>
              <w:ins w:id="6" w:author="Ericsson" w:date="2021-04-06T15:51:00Z">
                <m:rPr>
                  <m:sty m:val="p"/>
                </m:rPr>
                <w:rPr>
                  <w:rFonts w:ascii="Cambria Math" w:hAnsi="Cambria Math"/>
                </w:rPr>
                <m:t>PUSCH</m:t>
              </w:ins>
            </m:r>
            <m:r>
              <w:ins w:id="7" w:author="Ericsson" w:date="2021-04-06T15:51:00Z">
                <w:rPr>
                  <w:rFonts w:ascii="Cambria Math" w:hAnsi="Cambria Math"/>
                </w:rPr>
                <m:t>,c</m:t>
              </w:ins>
            </m:r>
          </m:sub>
        </m:sSub>
        <m:r>
          <w:ins w:id="8" w:author="Ericsson" w:date="2021-04-06T15:51:00Z">
            <w:rPr>
              <w:rFonts w:ascii="Cambria Math" w:hAnsi="Cambria Math"/>
            </w:rPr>
            <m:t>(i)=</m:t>
          </w:ins>
        </m:r>
        <m:f>
          <m:fPr>
            <m:type m:val="lin"/>
            <m:ctrlPr>
              <w:ins w:id="9" w:author="Ericsson" w:date="2021-04-06T15:51:00Z">
                <w:rPr>
                  <w:rFonts w:ascii="Cambria Math" w:hAnsi="Cambria Math"/>
                  <w:i/>
                </w:rPr>
              </w:ins>
            </m:ctrlPr>
          </m:fPr>
          <m:num>
            <m:d>
              <m:dPr>
                <m:ctrlPr>
                  <w:ins w:id="10" w:author="Ericsson" w:date="2021-04-06T15:51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sSubSup>
                  <m:sSubSupPr>
                    <m:ctrlPr>
                      <w:ins w:id="11" w:author="Ericsson" w:date="2021-04-06T15:51:00Z">
                        <w:rPr>
                          <w:rFonts w:ascii="Cambria Math" w:hAnsi="Cambria Math"/>
                          <w:i/>
                        </w:rPr>
                      </w:ins>
                    </m:ctrlPr>
                  </m:sSubSupPr>
                  <m:e>
                    <m:r>
                      <w:ins w:id="12" w:author="Ericsson" w:date="2021-04-06T15:51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  <m:sub>
                    <m:r>
                      <w:ins w:id="13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c</m:t>
                      </w:ins>
                    </m:r>
                  </m:sub>
                  <m:sup>
                    <m:r>
                      <w:ins w:id="14" w:author="Ericsson" w:date="2021-04-06T15:51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RU</m:t>
                      </w:ins>
                    </m:r>
                  </m:sup>
                </m:sSubSup>
                <m:r>
                  <w:ins w:id="15" w:author="Ericsson" w:date="2021-04-06T15:51:00Z">
                    <w:rPr>
                      <w:rFonts w:ascii="Cambria Math" w:hAnsi="Cambria Math"/>
                    </w:rPr>
                    <m:t>-2</m:t>
                  </w:ins>
                </m:r>
              </m:e>
            </m:d>
          </m:num>
          <m:den>
            <m:sSubSup>
              <m:sSubSupPr>
                <m:ctrlPr>
                  <w:ins w:id="16" w:author="Ericsson" w:date="2021-04-06T15:51:00Z">
                    <w:rPr>
                      <w:rFonts w:ascii="Cambria Math" w:hAnsi="Cambria Math"/>
                      <w:iCs/>
                    </w:rPr>
                  </w:ins>
                </m:ctrlPr>
              </m:sSubSupPr>
              <m:e>
                <m:r>
                  <w:ins w:id="17" w:author="Ericsson" w:date="2021-04-06T15:51:00Z">
                    <w:rPr>
                      <w:rFonts w:ascii="Cambria Math" w:hAnsi="Cambria Math"/>
                    </w:rPr>
                    <m:t>N</m:t>
                  </w:ins>
                </m:r>
              </m:e>
              <m:sub>
                <m:r>
                  <w:ins w:id="18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sc</m:t>
                  </w:ins>
                </m:r>
              </m:sub>
              <m:sup>
                <m:r>
                  <w:ins w:id="19" w:author="Ericsson" w:date="2021-04-06T15:51:00Z">
                    <m:rPr>
                      <m:sty m:val="p"/>
                    </m:rPr>
                    <w:rPr>
                      <w:rFonts w:ascii="Cambria Math" w:hAnsi="Cambria Math"/>
                    </w:rPr>
                    <m:t>RB</m:t>
                  </w:ins>
                </m:r>
              </m:sup>
            </m:sSubSup>
          </m:den>
        </m:f>
      </m:oMath>
      <w:ins w:id="20" w:author="Ericsson" w:date="2021-04-06T15:51:00Z">
        <w:r>
          <w:t xml:space="preserve"> if </w:t>
        </w:r>
        <w:r>
          <w:rPr>
            <w:noProof/>
            <w:position w:val="-12"/>
            <w:lang w:val="en-US"/>
          </w:rPr>
          <w:drawing>
            <wp:inline distT="0" distB="0" distL="0" distR="0" wp14:anchorId="047E8FD6" wp14:editId="0660A9FC">
              <wp:extent cx="209550" cy="238125"/>
              <wp:effectExtent l="0" t="0" r="0" b="9525"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0"/>
                      <pic:cNvPicPr>
                        <a:picLocks noChangeAspect="1" noChangeArrowheads="1"/>
                      </pic:cNvPicPr>
                    </pic:nvPicPr>
                    <pic:blipFill>
                      <a:blip r:embed="rId16" r:link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rFonts w:cs="Arial"/>
          </w:rPr>
          <w:t>=</w:t>
        </w:r>
        <w:r>
          <w:t xml:space="preserve"> 1 </w:t>
        </w:r>
      </w:ins>
      <w:r w:rsidRPr="002B4630">
        <w:t xml:space="preserve">where </w:t>
      </w:r>
      <w:r w:rsidRPr="002B4630">
        <w:rPr>
          <w:position w:val="-12"/>
        </w:rPr>
        <w:object w:dxaOrig="1040" w:dyaOrig="380" w14:anchorId="1390263E">
          <v:shape id="_x0000_i1037" type="#_x0000_t75" style="width:51pt;height:19.5pt" o:ole="">
            <v:imagedata r:id="rId37" o:title=""/>
          </v:shape>
          <o:OLEObject Type="Embed" ProgID="Equation.DSMT4" ShapeID="_x0000_i1037" DrawAspect="Content" ObjectID="_1679808051" r:id="rId38"/>
        </w:object>
      </w:r>
      <w:r w:rsidRPr="002B4630">
        <w:t xml:space="preserve"> are defined in [3] and </w:t>
      </w:r>
      <w:r w:rsidRPr="002B4630">
        <w:rPr>
          <w:position w:val="-12"/>
        </w:rPr>
        <w:object w:dxaOrig="340" w:dyaOrig="360" w14:anchorId="1C17CFC0">
          <v:shape id="_x0000_i1038" type="#_x0000_t75" style="width:16.5pt;height:18.75pt" o:ole="">
            <v:imagedata r:id="rId39" o:title=""/>
          </v:shape>
          <o:OLEObject Type="Embed" ProgID="Equation.DSMT4" ShapeID="_x0000_i1038" DrawAspect="Content" ObjectID="_1679808052" r:id="rId40"/>
        </w:object>
      </w:r>
      <w:r w:rsidRPr="002B4630">
        <w:t xml:space="preserve">is defined in Subclause 8.6.1 for subframe </w:t>
      </w:r>
      <w:r w:rsidRPr="002B4630">
        <w:rPr>
          <w:i/>
        </w:rPr>
        <w:t xml:space="preserve">i, </w:t>
      </w:r>
      <w:r w:rsidRPr="002B4630">
        <w:rPr>
          <w:position w:val="-12"/>
        </w:rPr>
        <w:object w:dxaOrig="1140" w:dyaOrig="320" w14:anchorId="5889A734">
          <v:shape id="_x0000_i1039" type="#_x0000_t75" style="width:57pt;height:15.75pt" o:ole="">
            <v:imagedata r:id="rId33" o:title=""/>
          </v:shape>
          <o:OLEObject Type="Embed" ProgID="Equation.3" ShapeID="_x0000_i1039" DrawAspect="Content" ObjectID="_1679808053" r:id="rId41"/>
        </w:object>
      </w:r>
      <w:r w:rsidRPr="002B4630">
        <w:t xml:space="preserve">is the bandwidth of the PUSCH resource assignment expressed in number of resource blocks valid for subframe/slot/subslot </w:t>
      </w:r>
      <w:r w:rsidRPr="002B4630">
        <w:rPr>
          <w:i/>
        </w:rPr>
        <w:t xml:space="preserve">i </w:t>
      </w:r>
      <w:r w:rsidRPr="002B4630">
        <w:t>and serving cell</w:t>
      </w:r>
      <w:r w:rsidRPr="002B4630">
        <w:rPr>
          <w:i/>
        </w:rPr>
        <w:t xml:space="preserve"> </w:t>
      </w:r>
      <w:r w:rsidRPr="002B4630">
        <w:rPr>
          <w:position w:val="-6"/>
        </w:rPr>
        <w:object w:dxaOrig="160" w:dyaOrig="200" w14:anchorId="33E06768">
          <v:shape id="_x0000_i1040" type="#_x0000_t75" style="width:8.25pt;height:9.75pt" o:ole="">
            <v:imagedata r:id="rId31" o:title=""/>
          </v:shape>
          <o:OLEObject Type="Embed" ProgID="Equation.3" ShapeID="_x0000_i1040" DrawAspect="Content" ObjectID="_1679808054" r:id="rId42"/>
        </w:object>
      </w:r>
      <w:r w:rsidRPr="002B4630">
        <w:t xml:space="preserve"> otherwise. </w:t>
      </w:r>
    </w:p>
    <w:p w14:paraId="76BC5D79" w14:textId="77777777" w:rsidR="00FD31E1" w:rsidRDefault="00FD31E1" w:rsidP="00FD31E1">
      <w:pPr>
        <w:rPr>
          <w:noProof/>
        </w:rPr>
      </w:pPr>
      <w:r w:rsidRPr="00126531">
        <w:rPr>
          <w:noProof/>
          <w:highlight w:val="yellow"/>
        </w:rPr>
        <w:t>----------------------------------------------------------------- Text Ends -----------------------------------------------------------------</w:t>
      </w:r>
    </w:p>
    <w:p w14:paraId="0BB18EFE" w14:textId="77777777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4"/>
        <w:gridCol w:w="1830"/>
        <w:gridCol w:w="6605"/>
      </w:tblGrid>
      <w:tr w:rsidR="00FA347A" w14:paraId="4E85DBFA" w14:textId="77777777" w:rsidTr="00FA347A">
        <w:tc>
          <w:tcPr>
            <w:tcW w:w="1133" w:type="dxa"/>
          </w:tcPr>
          <w:p w14:paraId="264E680A" w14:textId="2A1B83FB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28FA0E38" w14:textId="7FE01844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gree?</w:t>
            </w:r>
          </w:p>
        </w:tc>
        <w:tc>
          <w:tcPr>
            <w:tcW w:w="6657" w:type="dxa"/>
          </w:tcPr>
          <w:p w14:paraId="1C0031DE" w14:textId="72954933" w:rsidR="00FA347A" w:rsidRDefault="00FA347A" w:rsidP="00151C38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FA347A" w14:paraId="277AC3C1" w14:textId="77777777" w:rsidTr="00FA347A">
        <w:tc>
          <w:tcPr>
            <w:tcW w:w="1133" w:type="dxa"/>
          </w:tcPr>
          <w:p w14:paraId="0054E6DB" w14:textId="6031FC6C" w:rsidR="00FA347A" w:rsidRPr="009639DE" w:rsidRDefault="009639DE" w:rsidP="00151C38">
            <w:pPr>
              <w:keepNext/>
              <w:keepLines/>
              <w:jc w:val="both"/>
            </w:pPr>
            <w:r w:rsidRPr="009639DE">
              <w:t>Qualcomm</w:t>
            </w:r>
          </w:p>
        </w:tc>
        <w:tc>
          <w:tcPr>
            <w:tcW w:w="1839" w:type="dxa"/>
          </w:tcPr>
          <w:p w14:paraId="54291BA6" w14:textId="3767BE20" w:rsidR="00FA347A" w:rsidRPr="009639DE" w:rsidRDefault="009639DE" w:rsidP="00151C38">
            <w:pPr>
              <w:keepNext/>
              <w:keepLines/>
              <w:jc w:val="both"/>
            </w:pPr>
            <w:r w:rsidRPr="009639DE">
              <w:t>No</w:t>
            </w:r>
          </w:p>
        </w:tc>
        <w:tc>
          <w:tcPr>
            <w:tcW w:w="6657" w:type="dxa"/>
          </w:tcPr>
          <w:p w14:paraId="625FE010" w14:textId="77777777" w:rsidR="00FA347A" w:rsidRPr="009639DE" w:rsidRDefault="009639DE" w:rsidP="00151C38">
            <w:pPr>
              <w:keepNext/>
              <w:keepLines/>
              <w:jc w:val="both"/>
            </w:pPr>
            <w:r w:rsidRPr="009639DE">
              <w:t>The current equation is correct.</w:t>
            </w:r>
          </w:p>
          <w:p w14:paraId="0448FAAB" w14:textId="6362A072" w:rsidR="009639DE" w:rsidRPr="009639DE" w:rsidRDefault="009639DE" w:rsidP="00151C38">
            <w:pPr>
              <w:keepNext/>
              <w:keepLines/>
              <w:jc w:val="both"/>
            </w:pPr>
            <w:r w:rsidRPr="009639DE">
              <w:t>The transmission actually uses two subcarriers to transmit data, although a single one is used at a time</w:t>
            </w:r>
            <w:r>
              <w:t xml:space="preserve"> (the location of the subcarrier encodes one bit of information)</w:t>
            </w:r>
            <w:r w:rsidRPr="009639DE">
              <w:t>. In the time domain, there are actually two bits transmitted every symbol.</w:t>
            </w:r>
          </w:p>
          <w:p w14:paraId="7F2715FC" w14:textId="44BF95D2" w:rsidR="009639DE" w:rsidRPr="009639DE" w:rsidRDefault="009639DE" w:rsidP="00151C38">
            <w:pPr>
              <w:keepNext/>
              <w:keepLines/>
              <w:jc w:val="both"/>
            </w:pPr>
            <w:r w:rsidRPr="009639DE">
              <w:t xml:space="preserve">To put it differently: The proponents </w:t>
            </w:r>
            <w:r>
              <w:t>argue</w:t>
            </w:r>
            <w:r w:rsidRPr="009639DE">
              <w:t xml:space="preserve"> that the scaling factor for </w:t>
            </w:r>
            <w:r w:rsidRPr="009639DE">
              <w:rPr>
                <w:i/>
                <w:iCs/>
              </w:rPr>
              <w:t>two out of three tones</w:t>
            </w:r>
            <w:r w:rsidRPr="009639DE">
              <w:t xml:space="preserve"> is 1/12. What would be the scaling for pure single subcarrier transmission? </w:t>
            </w:r>
          </w:p>
          <w:p w14:paraId="4816A312" w14:textId="56235A5D" w:rsidR="009639DE" w:rsidRPr="009639DE" w:rsidRDefault="009639DE" w:rsidP="00151C38">
            <w:pPr>
              <w:keepNext/>
              <w:keepLines/>
              <w:jc w:val="both"/>
            </w:pPr>
            <w:r w:rsidRPr="009639DE">
              <w:t>In our understanding, the scaling for pure single subcarrier would be 1/12, and it needs to be 2/12 for this case.</w:t>
            </w:r>
          </w:p>
        </w:tc>
      </w:tr>
      <w:tr w:rsidR="00151CC6" w14:paraId="7A612CC2" w14:textId="77777777" w:rsidTr="00FA347A">
        <w:tc>
          <w:tcPr>
            <w:tcW w:w="1133" w:type="dxa"/>
          </w:tcPr>
          <w:p w14:paraId="4BF150B4" w14:textId="3F1EC65F" w:rsidR="00151CC6" w:rsidRPr="00151CC6" w:rsidRDefault="00151CC6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</w:t>
            </w:r>
          </w:p>
        </w:tc>
        <w:tc>
          <w:tcPr>
            <w:tcW w:w="1839" w:type="dxa"/>
          </w:tcPr>
          <w:p w14:paraId="03B1E389" w14:textId="291E0C0A" w:rsidR="00151CC6" w:rsidRPr="009639DE" w:rsidRDefault="00151CC6" w:rsidP="00151C38">
            <w:pPr>
              <w:keepNext/>
              <w:keepLines/>
              <w:jc w:val="both"/>
            </w:pPr>
            <w:r>
              <w:t>See comment</w:t>
            </w:r>
          </w:p>
        </w:tc>
        <w:tc>
          <w:tcPr>
            <w:tcW w:w="6657" w:type="dxa"/>
          </w:tcPr>
          <w:p w14:paraId="1D43A50B" w14:textId="566A7640" w:rsidR="003F6470" w:rsidRPr="00BB69A2" w:rsidRDefault="00151CC6" w:rsidP="00151C38">
            <w:pPr>
              <w:keepNext/>
              <w:keepLines/>
              <w:jc w:val="both"/>
              <w:rPr>
                <w:rFonts w:asciiTheme="minorHAnsi" w:hAnsiTheme="minorHAnsi" w:cstheme="minorBidi"/>
                <w:color w:val="4472C4" w:themeColor="accent1"/>
                <w:lang w:val="en-US" w:eastAsia="en-US"/>
              </w:rPr>
            </w:pPr>
            <w:r>
              <w:t>To Qualco</w:t>
            </w:r>
            <w:r w:rsidR="0022773A">
              <w:t>m</w:t>
            </w:r>
            <w:r>
              <w:t>m: Thanks for the comment</w:t>
            </w:r>
            <w:r w:rsidR="0022773A">
              <w:t xml:space="preserve">. Maybe we misinterpreted something, but let us explain the way we had seen it. Below we depict the 2-of-3 subcarrier allocation for its two possible variants, </w:t>
            </w:r>
            <w:r w:rsidR="00BB69A2">
              <w:t>in our understanding what we have today is</w:t>
            </w:r>
            <w:r w:rsidR="004F643A">
              <w:t xml:space="preserve"> the following</w:t>
            </w:r>
            <w:r w:rsidR="00BB69A2">
              <w:t>:</w:t>
            </w:r>
          </w:p>
          <w:p w14:paraId="0378B0F6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BB69A2" w14:paraId="7BDBE927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482984E4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BB69A2" w14:paraId="7A74F5E1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E8C849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C66AD8" w14:textId="77777777" w:rsidR="00BB69A2" w:rsidRP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lang w:val="de-DE" w:eastAsia="ja-JP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9FDB4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50F63D0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30D94198" w14:textId="77777777" w:rsidTr="00BB69A2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409B85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3F1C85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9F3FE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4163E87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19B63871" w14:textId="77777777" w:rsidR="00BB69A2" w:rsidRPr="00BB69A2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BB69A2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BB69A2" w14:paraId="246FA6B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EA000D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B4C53D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A39AA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5BA903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11474261" w14:textId="77777777" w:rsidTr="00BB69A2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A5A9C8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133EB25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2FD0A6D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729D22A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BB69A2" w14:paraId="68D2E576" w14:textId="77777777" w:rsidTr="00BB69A2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75CA3151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BB69A2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7DB9D593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49A2624E" w14:textId="19508612" w:rsidR="00BB69A2" w:rsidRDefault="00BB69A2" w:rsidP="00BB69A2">
            <w:pPr>
              <w:keepNext/>
              <w:keepLines/>
              <w:jc w:val="both"/>
            </w:pPr>
            <w:r>
              <w:t xml:space="preserve">The coloured boxes represent the subcarriers for which power is allocated. But given that at a given point in time only one of the two subcarriers is effectively active, we thought </w:t>
            </w:r>
            <w:r w:rsidR="004F643A">
              <w:t>one of the two subcarriers does not have power allocated to it.</w:t>
            </w:r>
          </w:p>
          <w:p w14:paraId="75A23854" w14:textId="77777777" w:rsidR="00BB69A2" w:rsidRDefault="00BB69A2" w:rsidP="00BB69A2">
            <w:pPr>
              <w:ind w:left="1080"/>
              <w:rPr>
                <w:iCs/>
                <w:color w:val="4472C4" w:themeColor="accent1"/>
                <w:sz w:val="20"/>
                <w:szCs w:val="20"/>
                <w:lang w:eastAsia="en-US"/>
              </w:rPr>
            </w:pP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46"/>
              <w:gridCol w:w="1317"/>
              <w:gridCol w:w="1318"/>
              <w:gridCol w:w="1318"/>
            </w:tblGrid>
            <w:tr w:rsidR="00BB69A2" w:rsidRPr="003F6470" w14:paraId="256871DF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6B57E13B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  <w:tr w:rsidR="00BB69A2" w:rsidRPr="003F6470" w14:paraId="0366D6B1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32E53EF8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FAD8A7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FA5869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C2931C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5CD24BAF" w14:textId="77777777" w:rsidTr="006B095C">
              <w:tc>
                <w:tcPr>
                  <w:tcW w:w="21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1B46F77B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0C90DF7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2CDA5B8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FF749AD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</w:tbl>
          <w:p w14:paraId="0AAE709D" w14:textId="77777777" w:rsidR="00BB69A2" w:rsidRPr="003F6470" w:rsidRDefault="00BB69A2" w:rsidP="00BB69A2">
            <w:pPr>
              <w:pStyle w:val="ListParagraph"/>
              <w:ind w:left="0"/>
              <w:rPr>
                <w:rFonts w:ascii="Times New Roman" w:hAnsi="Times New Roman"/>
                <w:lang w:val="de-DE" w:eastAsia="ja-JP"/>
              </w:rPr>
            </w:pPr>
            <w:r w:rsidRPr="003F6470">
              <w:rPr>
                <w:rFonts w:ascii="Times New Roman" w:hAnsi="Times New Roman"/>
                <w:lang w:val="de-DE" w:eastAsia="ja-JP"/>
              </w:rPr>
              <w:t>Or</w:t>
            </w:r>
          </w:p>
          <w:tbl>
            <w:tblPr>
              <w:tblStyle w:val="TableGrid"/>
              <w:tblW w:w="0" w:type="auto"/>
              <w:tblInd w:w="1080" w:type="dxa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325"/>
              <w:gridCol w:w="1324"/>
              <w:gridCol w:w="1325"/>
              <w:gridCol w:w="1325"/>
            </w:tblGrid>
            <w:tr w:rsidR="00BB69A2" w:rsidRPr="003F6470" w14:paraId="2C4B6C6F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6122EA0F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37A360A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277E962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5D4146F1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2122D3CA" w14:textId="77777777" w:rsidTr="006B095C"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648BB2D7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5E58DE1C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BE4D5" w:themeFill="accent2" w:themeFillTint="33"/>
                </w:tcPr>
                <w:p w14:paraId="124DC99E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  <w:tc>
                <w:tcPr>
                  <w:tcW w:w="20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14:paraId="4D3C6606" w14:textId="77777777" w:rsidR="00BB69A2" w:rsidRDefault="00BB69A2" w:rsidP="00BB69A2">
                  <w:pPr>
                    <w:pStyle w:val="ListParagraph"/>
                    <w:ind w:left="0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</w:p>
              </w:tc>
            </w:tr>
            <w:tr w:rsidR="00BB69A2" w:rsidRPr="003F6470" w14:paraId="062AD962" w14:textId="77777777" w:rsidTr="006B095C">
              <w:tc>
                <w:tcPr>
                  <w:tcW w:w="8270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14:paraId="5023BD88" w14:textId="77777777" w:rsidR="00BB69A2" w:rsidRDefault="00BB69A2" w:rsidP="00BB69A2">
                  <w:pPr>
                    <w:pStyle w:val="ListParagraph"/>
                    <w:ind w:left="0"/>
                    <w:jc w:val="center"/>
                    <w:rPr>
                      <w:rFonts w:ascii="Times New Roman" w:hAnsi="Times New Roman"/>
                      <w:iCs/>
                      <w:color w:val="4472C4" w:themeColor="accent1"/>
                      <w:sz w:val="20"/>
                      <w:szCs w:val="20"/>
                    </w:rPr>
                  </w:pPr>
                  <w:r w:rsidRPr="003F6470">
                    <w:rPr>
                      <w:rFonts w:ascii="Times New Roman" w:hAnsi="Times New Roman"/>
                      <w:lang w:val="de-DE" w:eastAsia="ja-JP"/>
                    </w:rPr>
                    <w:t>Not used</w:t>
                  </w:r>
                </w:p>
              </w:tc>
            </w:tr>
          </w:tbl>
          <w:p w14:paraId="34E24950" w14:textId="77777777" w:rsidR="00BB69A2" w:rsidRDefault="00BB69A2" w:rsidP="00BB69A2">
            <w:pPr>
              <w:pStyle w:val="ListParagraph"/>
              <w:rPr>
                <w:rFonts w:asciiTheme="minorHAnsi" w:hAnsiTheme="minorHAnsi" w:cstheme="minorBidi"/>
                <w:color w:val="4472C4" w:themeColor="accent1"/>
                <w:lang w:val="en-US"/>
              </w:rPr>
            </w:pPr>
          </w:p>
          <w:p w14:paraId="5A729F96" w14:textId="14363724" w:rsidR="003F6470" w:rsidRPr="009639DE" w:rsidRDefault="004F643A" w:rsidP="00151C38">
            <w:pPr>
              <w:keepNext/>
              <w:keepLines/>
              <w:jc w:val="both"/>
            </w:pPr>
            <w:r>
              <w:t>In Rel-15, there were some PAPR evaluations for the 2-of-3 sub-PRB case, which If I recall correctly resulted to be equivalent to the single-tone NB-IoT case. If for the 2-of-3 sub-PRB case we keep the power scaling as 2/12, would the PAPR be truly similar as single-tone (1/12)?</w:t>
            </w:r>
          </w:p>
        </w:tc>
      </w:tr>
      <w:tr w:rsidR="004F643A" w14:paraId="5F6F0765" w14:textId="77777777" w:rsidTr="00FA347A">
        <w:tc>
          <w:tcPr>
            <w:tcW w:w="1133" w:type="dxa"/>
          </w:tcPr>
          <w:p w14:paraId="3B1C7D78" w14:textId="5C437189" w:rsidR="004F643A" w:rsidRDefault="00A45482" w:rsidP="00151C38">
            <w:pPr>
              <w:keepNext/>
              <w:keepLines/>
              <w:jc w:val="both"/>
            </w:pPr>
            <w:r>
              <w:t>Qualcomm</w:t>
            </w:r>
          </w:p>
        </w:tc>
        <w:tc>
          <w:tcPr>
            <w:tcW w:w="1839" w:type="dxa"/>
          </w:tcPr>
          <w:p w14:paraId="4F0631D8" w14:textId="77777777" w:rsidR="004F643A" w:rsidRDefault="004F643A" w:rsidP="00151C38">
            <w:pPr>
              <w:keepNext/>
              <w:keepLines/>
              <w:jc w:val="both"/>
            </w:pPr>
          </w:p>
        </w:tc>
        <w:tc>
          <w:tcPr>
            <w:tcW w:w="6657" w:type="dxa"/>
          </w:tcPr>
          <w:p w14:paraId="03240B08" w14:textId="501AD941" w:rsidR="00A45482" w:rsidRDefault="00A45482" w:rsidP="00151C38">
            <w:pPr>
              <w:keepNext/>
              <w:keepLines/>
              <w:jc w:val="both"/>
            </w:pPr>
            <w:r>
              <w:t>We agree with the figures from Ericsson, that is indeed what is happenning if you take a snapshot in the frequency domain per symbol. But it still does not justify the change.</w:t>
            </w:r>
          </w:p>
          <w:p w14:paraId="3BB30FB9" w14:textId="0810AF5C" w:rsidR="00A45482" w:rsidRDefault="00A45482" w:rsidP="00151C38">
            <w:pPr>
              <w:keepNext/>
              <w:keepLines/>
              <w:jc w:val="both"/>
            </w:pPr>
            <w:r>
              <w:t>In our understanding, the PAPR does not change regardless of the power control equation. The power control just gives a common scaling to the signal, so both the average and peak values are scaled by the same factor.</w:t>
            </w:r>
          </w:p>
        </w:tc>
      </w:tr>
      <w:tr w:rsidR="00E44E09" w14:paraId="2F4713A2" w14:textId="77777777" w:rsidTr="00FA347A">
        <w:tc>
          <w:tcPr>
            <w:tcW w:w="1133" w:type="dxa"/>
          </w:tcPr>
          <w:p w14:paraId="6629554F" w14:textId="461EE107" w:rsidR="00E44E09" w:rsidRPr="00E44E09" w:rsidRDefault="00E44E09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lastRenderedPageBreak/>
              <w:t>ZTE</w:t>
            </w:r>
          </w:p>
        </w:tc>
        <w:tc>
          <w:tcPr>
            <w:tcW w:w="1839" w:type="dxa"/>
          </w:tcPr>
          <w:p w14:paraId="5ABA94AF" w14:textId="24EFB761" w:rsidR="00E44E09" w:rsidRDefault="00E44E09" w:rsidP="00151C38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N</w:t>
            </w:r>
            <w:r w:rsidR="00580F96">
              <w:rPr>
                <w:lang w:eastAsia="zh-CN"/>
              </w:rPr>
              <w:t>o</w:t>
            </w:r>
          </w:p>
        </w:tc>
        <w:tc>
          <w:tcPr>
            <w:tcW w:w="6657" w:type="dxa"/>
          </w:tcPr>
          <w:p w14:paraId="7A18A9D3" w14:textId="77777777" w:rsidR="000E2E61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think this CR is not necessary.</w:t>
            </w:r>
            <w:r>
              <w:rPr>
                <w:lang w:eastAsia="zh-CN"/>
              </w:rPr>
              <w:t xml:space="preserve"> </w:t>
            </w:r>
          </w:p>
          <w:p w14:paraId="42E6E760" w14:textId="7BB46159" w:rsidR="00E44E09" w:rsidRDefault="00E44E09" w:rsidP="000E2E61">
            <w:pPr>
              <w:keepNext/>
              <w:keepLines/>
              <w:jc w:val="both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Current </w:t>
            </w:r>
            <w:r w:rsidR="000E2E61">
              <w:rPr>
                <w:lang w:eastAsia="zh-CN"/>
              </w:rPr>
              <w:t xml:space="preserve">equation </w:t>
            </w:r>
            <w:r>
              <w:rPr>
                <w:rFonts w:hint="eastAsia"/>
                <w:lang w:eastAsia="zh-CN"/>
              </w:rPr>
              <w:t xml:space="preserve">is aligned with </w:t>
            </w:r>
            <w:r w:rsidR="000E2E61">
              <w:rPr>
                <w:lang w:eastAsia="zh-CN"/>
              </w:rPr>
              <w:t>RAN1</w:t>
            </w:r>
            <w:r w:rsidR="000E2E61">
              <w:t>’s</w:t>
            </w:r>
            <w:r>
              <w:rPr>
                <w:lang w:eastAsia="zh-CN"/>
              </w:rPr>
              <w:t xml:space="preserve"> </w:t>
            </w:r>
            <w:r>
              <w:rPr>
                <w:rFonts w:hint="eastAsia"/>
                <w:lang w:eastAsia="zh-CN"/>
              </w:rPr>
              <w:t>agreement.</w:t>
            </w:r>
            <w:r>
              <w:rPr>
                <w:lang w:eastAsia="zh-CN"/>
              </w:rPr>
              <w:t xml:space="preserve"> </w:t>
            </w:r>
            <w:r w:rsidR="000E2E61">
              <w:rPr>
                <w:lang w:eastAsia="zh-CN"/>
              </w:rPr>
              <w:t xml:space="preserve">Since power scaling has impact on both average and peak values, </w:t>
            </w:r>
            <w:r w:rsidR="000E2E61">
              <w:t xml:space="preserve">the PAPR does not change. </w:t>
            </w:r>
          </w:p>
        </w:tc>
      </w:tr>
      <w:tr w:rsidR="007519C1" w14:paraId="386CEE23" w14:textId="77777777" w:rsidTr="00FA347A">
        <w:tc>
          <w:tcPr>
            <w:tcW w:w="1133" w:type="dxa"/>
          </w:tcPr>
          <w:p w14:paraId="3F97E5AB" w14:textId="1721752B" w:rsidR="007519C1" w:rsidRPr="007519C1" w:rsidRDefault="007519C1" w:rsidP="00151C38">
            <w:pPr>
              <w:keepNext/>
              <w:keepLines/>
              <w:jc w:val="both"/>
              <w:rPr>
                <w:lang w:val="en-GB"/>
              </w:rPr>
            </w:pPr>
            <w:r>
              <w:rPr>
                <w:lang w:val="en-GB"/>
              </w:rPr>
              <w:t>Ericsson v005</w:t>
            </w:r>
          </w:p>
        </w:tc>
        <w:tc>
          <w:tcPr>
            <w:tcW w:w="1839" w:type="dxa"/>
          </w:tcPr>
          <w:p w14:paraId="4152B47A" w14:textId="29369084" w:rsidR="007519C1" w:rsidRDefault="007519C1" w:rsidP="00151C38">
            <w:pPr>
              <w:keepNext/>
              <w:keepLines/>
              <w:jc w:val="both"/>
              <w:rPr>
                <w:rFonts w:hint="eastAsia"/>
                <w:lang w:eastAsia="zh-CN"/>
              </w:rPr>
            </w:pPr>
            <w:r>
              <w:rPr>
                <w:lang w:eastAsia="zh-CN"/>
              </w:rPr>
              <w:t>See comment</w:t>
            </w:r>
          </w:p>
        </w:tc>
        <w:tc>
          <w:tcPr>
            <w:tcW w:w="6657" w:type="dxa"/>
          </w:tcPr>
          <w:p w14:paraId="1CE2809E" w14:textId="5011A559" w:rsidR="007519C1" w:rsidRDefault="007519C1" w:rsidP="000E2E61">
            <w:pPr>
              <w:keepNext/>
              <w:keepLines/>
              <w:jc w:val="both"/>
              <w:rPr>
                <w:rFonts w:hint="eastAsia"/>
                <w:lang w:eastAsia="zh-CN"/>
              </w:rPr>
            </w:pPr>
            <w:r>
              <w:rPr>
                <w:lang w:eastAsia="zh-CN"/>
              </w:rPr>
              <w:t>If the corresponding component in</w:t>
            </w:r>
            <w:r w:rsidRPr="007519C1">
              <w:rPr>
                <w:lang w:eastAsia="zh-CN"/>
              </w:rPr>
              <w:t xml:space="preserve"> power control equation is scaled for two subcarrier</w:t>
            </w:r>
            <w:r w:rsidR="00CC3141">
              <w:rPr>
                <w:lang w:eastAsia="zh-CN"/>
              </w:rPr>
              <w:t>s</w:t>
            </w:r>
            <w:r w:rsidRPr="007519C1">
              <w:rPr>
                <w:lang w:eastAsia="zh-CN"/>
              </w:rPr>
              <w:t xml:space="preserve"> but actually only 1 subcarrier is transmitted, the PSD of the received signal will be 3 dB higher and thus </w:t>
            </w:r>
            <w:r>
              <w:rPr>
                <w:lang w:eastAsia="zh-CN"/>
              </w:rPr>
              <w:t xml:space="preserve">may </w:t>
            </w:r>
            <w:r w:rsidRPr="007519C1">
              <w:rPr>
                <w:lang w:eastAsia="zh-CN"/>
              </w:rPr>
              <w:t>generate interference to other simultaneous sub-PRB UE</w:t>
            </w:r>
            <w:r w:rsidR="00CC3141">
              <w:rPr>
                <w:lang w:eastAsia="zh-CN"/>
              </w:rPr>
              <w:t>(s)</w:t>
            </w:r>
            <w:r w:rsidRPr="007519C1">
              <w:rPr>
                <w:lang w:eastAsia="zh-CN"/>
              </w:rPr>
              <w:t xml:space="preserve"> at BS receiver</w:t>
            </w:r>
            <w:r>
              <w:rPr>
                <w:lang w:eastAsia="zh-CN"/>
              </w:rPr>
              <w:t>.</w:t>
            </w:r>
          </w:p>
        </w:tc>
      </w:tr>
    </w:tbl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21" w:name="_Ref174151459"/>
    <w:bookmarkStart w:id="22" w:name="_Ref189809556"/>
    <w:bookmarkStart w:id="23" w:name="_Ref525824664"/>
    <w:bookmarkStart w:id="24" w:name="_Hlk4751152"/>
    <w:p w14:paraId="2569FF93" w14:textId="50581762" w:rsidR="005E43EB" w:rsidRDefault="005E43EB" w:rsidP="005E43EB">
      <w:pPr>
        <w:pStyle w:val="Reference"/>
      </w:pPr>
      <w:r>
        <w:fldChar w:fldCharType="begin"/>
      </w:r>
      <w:r>
        <w:instrText>HYPERLINK "https://www.3gpp.org/ftp/tsg_ran/TSG_RAN/TSGR_76/Docs/RP-171427.zip"</w:instrText>
      </w:r>
      <w:r>
        <w:fldChar w:fldCharType="separate"/>
      </w:r>
      <w:r w:rsidRPr="00537907">
        <w:rPr>
          <w:rStyle w:val="Hyperlink"/>
        </w:rPr>
        <w:t>RP-171427</w:t>
      </w:r>
      <w:r>
        <w:fldChar w:fldCharType="end"/>
      </w:r>
      <w:r w:rsidRPr="00537907">
        <w:t>, “Revised WID on Even further enhanced MTC for LTE”</w:t>
      </w:r>
      <w:r>
        <w:t xml:space="preserve">, 3GPP TSG RAN Meeting #76, </w:t>
      </w:r>
      <w:r w:rsidRPr="00537907">
        <w:t>West Palm Beach, USA, June 5-8, 2017</w:t>
      </w:r>
      <w:r>
        <w:t>.</w:t>
      </w:r>
    </w:p>
    <w:p w14:paraId="748B2099" w14:textId="3CD4E769" w:rsidR="00604D1B" w:rsidRDefault="007F005A" w:rsidP="00CF4F41">
      <w:pPr>
        <w:pStyle w:val="Reference"/>
      </w:pPr>
      <w:hyperlink r:id="rId43" w:history="1">
        <w:r w:rsidR="00FD31E1" w:rsidRPr="00FD31E1">
          <w:rPr>
            <w:rStyle w:val="Hyperlink"/>
          </w:rPr>
          <w:t>R1-2103729</w:t>
        </w:r>
      </w:hyperlink>
      <w:r w:rsidR="00604D1B">
        <w:t>, “</w:t>
      </w:r>
      <w:r w:rsidR="00FD31E1" w:rsidRPr="00FD31E1">
        <w:t>Clarification on the UE transmit power for the 2-of-3 subcarrier allocation in sub-PRB</w:t>
      </w:r>
      <w:r w:rsidR="00604D1B">
        <w:t xml:space="preserve">,” </w:t>
      </w:r>
      <w:r w:rsidR="005E43EB">
        <w:t>Ericsson</w:t>
      </w:r>
      <w:r w:rsidR="00604D1B">
        <w:t>, RAN1 #10</w:t>
      </w:r>
      <w:r w:rsidR="00FD31E1">
        <w:t>4-bis</w:t>
      </w:r>
      <w:r w:rsidR="00604D1B">
        <w:t xml:space="preserve">-e, Electronic Meeting, </w:t>
      </w:r>
      <w:r w:rsidR="00FD31E1">
        <w:t>April</w:t>
      </w:r>
      <w:r w:rsidR="005E43EB" w:rsidRPr="005E43EB">
        <w:t xml:space="preserve"> </w:t>
      </w:r>
      <w:r w:rsidR="00FD31E1">
        <w:t>1</w:t>
      </w:r>
      <w:r w:rsidR="005E43EB" w:rsidRPr="005E43EB">
        <w:t>2</w:t>
      </w:r>
      <w:r w:rsidR="005E43EB" w:rsidRPr="00FD31E1">
        <w:rPr>
          <w:vertAlign w:val="superscript"/>
        </w:rPr>
        <w:t>th</w:t>
      </w:r>
      <w:r w:rsidR="00FD31E1">
        <w:t xml:space="preserve"> </w:t>
      </w:r>
      <w:r w:rsidR="005E43EB" w:rsidRPr="005E43EB">
        <w:t xml:space="preserve">– </w:t>
      </w:r>
      <w:r w:rsidR="00FD31E1">
        <w:t>20</w:t>
      </w:r>
      <w:r w:rsidR="005E43EB" w:rsidRPr="00FD31E1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p w14:paraId="73B9798B" w14:textId="58DAA00E" w:rsidR="00FD31E1" w:rsidRDefault="007F005A" w:rsidP="00FD31E1">
      <w:pPr>
        <w:pStyle w:val="Reference"/>
      </w:pPr>
      <w:hyperlink r:id="rId44" w:history="1">
        <w:r w:rsidR="00FD31E1" w:rsidRPr="00FD31E1">
          <w:rPr>
            <w:rStyle w:val="Hyperlink"/>
          </w:rPr>
          <w:t>R1-2103730</w:t>
        </w:r>
      </w:hyperlink>
      <w:r w:rsidR="00FD31E1">
        <w:t>, “</w:t>
      </w:r>
      <w:r w:rsidR="00FD31E1" w:rsidRPr="00FD31E1">
        <w:t>Clarification on the UE transmit power for the 2-of-3 subcarrier allocation in sub-PRB</w:t>
      </w:r>
      <w:r w:rsidR="00FD31E1">
        <w:t>,” Ericsson, RAN1 #104-bis-e, Electronic Meeting, April</w:t>
      </w:r>
      <w:r w:rsidR="00FD31E1" w:rsidRPr="005E43EB">
        <w:t xml:space="preserve"> </w:t>
      </w:r>
      <w:r w:rsidR="00FD31E1">
        <w:t>1</w:t>
      </w:r>
      <w:r w:rsidR="00FD31E1" w:rsidRPr="005E43EB">
        <w:t>2</w:t>
      </w:r>
      <w:r w:rsidR="00FD31E1" w:rsidRPr="00FD31E1">
        <w:rPr>
          <w:vertAlign w:val="superscript"/>
        </w:rPr>
        <w:t>th</w:t>
      </w:r>
      <w:r w:rsidR="00FD31E1">
        <w:t xml:space="preserve"> </w:t>
      </w:r>
      <w:r w:rsidR="00FD31E1" w:rsidRPr="005E43EB">
        <w:t xml:space="preserve">– </w:t>
      </w:r>
      <w:r w:rsidR="00FD31E1">
        <w:t>20</w:t>
      </w:r>
      <w:r w:rsidR="00FD31E1" w:rsidRPr="00FD31E1">
        <w:rPr>
          <w:vertAlign w:val="superscript"/>
        </w:rPr>
        <w:t>th</w:t>
      </w:r>
      <w:r w:rsidR="00FD31E1">
        <w:t>,</w:t>
      </w:r>
      <w:r w:rsidR="00FD31E1" w:rsidRPr="005E43EB">
        <w:t xml:space="preserve"> 202</w:t>
      </w:r>
      <w:r w:rsidR="00FD31E1">
        <w:t>1.</w:t>
      </w:r>
    </w:p>
    <w:p w14:paraId="23B0999D" w14:textId="77777777" w:rsidR="00FD31E1" w:rsidRDefault="00FD31E1" w:rsidP="00FD31E1">
      <w:pPr>
        <w:pStyle w:val="Reference"/>
        <w:numPr>
          <w:ilvl w:val="0"/>
          <w:numId w:val="0"/>
        </w:numPr>
        <w:ind w:left="567"/>
      </w:pPr>
    </w:p>
    <w:bookmarkEnd w:id="21"/>
    <w:bookmarkEnd w:id="22"/>
    <w:bookmarkEnd w:id="23"/>
    <w:bookmarkEnd w:id="24"/>
    <w:p w14:paraId="4897B162" w14:textId="77777777" w:rsidR="000E7622" w:rsidRDefault="000E7622" w:rsidP="000E7622">
      <w:pPr>
        <w:pStyle w:val="Reference"/>
        <w:numPr>
          <w:ilvl w:val="0"/>
          <w:numId w:val="0"/>
        </w:numPr>
        <w:ind w:left="567"/>
      </w:pPr>
    </w:p>
    <w:p w14:paraId="7580220F" w14:textId="77777777" w:rsidR="0081481C" w:rsidRDefault="0081481C" w:rsidP="0081481C">
      <w:pPr>
        <w:pStyle w:val="Reference"/>
        <w:numPr>
          <w:ilvl w:val="0"/>
          <w:numId w:val="0"/>
        </w:numPr>
        <w:ind w:left="567"/>
      </w:pPr>
    </w:p>
    <w:sectPr w:rsidR="0081481C" w:rsidSect="007F4FA6">
      <w:headerReference w:type="even" r:id="rId45"/>
      <w:footerReference w:type="default" r:id="rId46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2A3E64" w14:textId="77777777" w:rsidR="007F005A" w:rsidRDefault="007F005A">
      <w:r>
        <w:separator/>
      </w:r>
    </w:p>
  </w:endnote>
  <w:endnote w:type="continuationSeparator" w:id="0">
    <w:p w14:paraId="68DA34DE" w14:textId="77777777" w:rsidR="007F005A" w:rsidRDefault="007F005A">
      <w:r>
        <w:continuationSeparator/>
      </w:r>
    </w:p>
  </w:endnote>
  <w:endnote w:type="continuationNotice" w:id="1">
    <w:p w14:paraId="0F89135B" w14:textId="77777777" w:rsidR="007F005A" w:rsidRDefault="007F005A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80F96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80F96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B448F5" w14:textId="77777777" w:rsidR="007F005A" w:rsidRDefault="007F005A">
      <w:r>
        <w:separator/>
      </w:r>
    </w:p>
  </w:footnote>
  <w:footnote w:type="continuationSeparator" w:id="0">
    <w:p w14:paraId="09468AF1" w14:textId="77777777" w:rsidR="007F005A" w:rsidRDefault="007F005A">
      <w:r>
        <w:continuationSeparator/>
      </w:r>
    </w:p>
  </w:footnote>
  <w:footnote w:type="continuationNotice" w:id="1">
    <w:p w14:paraId="0E9DF380" w14:textId="77777777" w:rsidR="007F005A" w:rsidRDefault="007F005A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8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B5B"/>
    <w:rsid w:val="000C3DC0"/>
    <w:rsid w:val="000C49EB"/>
    <w:rsid w:val="000C55AB"/>
    <w:rsid w:val="000C5B63"/>
    <w:rsid w:val="000C6122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4549"/>
    <w:rsid w:val="009F51E0"/>
    <w:rsid w:val="009F51E5"/>
    <w:rsid w:val="009F5871"/>
    <w:rsid w:val="009F5BE4"/>
    <w:rsid w:val="009F6679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3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cid:image003.png@01D70472.CA1DC350" TargetMode="External"/><Relationship Id="rId17" Type="http://schemas.openxmlformats.org/officeDocument/2006/relationships/image" Target="cid:image005.png@01D70472.CA1DC350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hyperlink" Target="https://www.3gpp.org/ftp/TSG_RAN/WG1_RL1/TSGR1_104b-e/Docs/R1-2103730.zip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yperlink" Target="https://www.3gpp.org/ftp/TSG_RAN/WG1_RL1/TSGR1_104b-e/Docs/R1-2103729.zip" TargetMode="External"/><Relationship Id="rId48" Type="http://schemas.microsoft.com/office/2011/relationships/people" Target="people.xml"/><Relationship Id="rId8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D053CC-A6F6-4C3D-9169-D4D468D27525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5</TotalTime>
  <Pages>4</Pages>
  <Words>1229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7730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Gerardo Agni Medina Acosta</cp:lastModifiedBy>
  <cp:revision>3</cp:revision>
  <cp:lastPrinted>2008-01-30T22:09:00Z</cp:lastPrinted>
  <dcterms:created xsi:type="dcterms:W3CDTF">2021-04-13T06:32:00Z</dcterms:created>
  <dcterms:modified xsi:type="dcterms:W3CDTF">2021-04-13T06:3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